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tblLook w:val="04A0"/>
      </w:tblPr>
      <w:tblGrid>
        <w:gridCol w:w="10913"/>
      </w:tblGrid>
      <w:tr w:rsidR="003D1950" w:rsidRPr="003D1950" w:rsidTr="003D1950">
        <w:tc>
          <w:tcPr>
            <w:tcW w:w="10913" w:type="dxa"/>
            <w:tcBorders>
              <w:bottom w:val="single" w:sz="4" w:space="0" w:color="000000" w:themeColor="text1"/>
            </w:tcBorders>
          </w:tcPr>
          <w:p w:rsidR="003D1950" w:rsidRPr="003D1950" w:rsidRDefault="000C69B2" w:rsidP="003D1950">
            <w:pPr>
              <w:bidi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lang w:eastAsia="fr-FR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9" type="#_x0000_t75" style="position:absolute;left:0;text-align:left;margin-left:459.65pt;margin-top:13.45pt;width:68.25pt;height:38.3pt;z-index:251661312" wrapcoords="-237 0 -237 21273 21600 21273 21600 0 -237 0">
                  <v:imagedata r:id="rId6" o:title=""/>
                  <w10:wrap type="tight"/>
                </v:shape>
                <o:OLEObject Type="Embed" ProgID="PBrush" ShapeID="_x0000_s1029" DrawAspect="Content" ObjectID="_1449009876" r:id="rId7"/>
              </w:pict>
            </w:r>
            <w:r>
              <w:rPr>
                <w:rFonts w:asciiTheme="majorBidi" w:hAnsiTheme="majorBidi" w:cstheme="majorBidi"/>
                <w:b/>
                <w:bCs/>
                <w:noProof/>
                <w:lang w:eastAsia="fr-FR"/>
              </w:rPr>
              <w:pict>
                <v:roundrect id="_x0000_s1028" style="position:absolute;left:0;text-align:left;margin-left:455.9pt;margin-top:11.4pt;width:75.7pt;height:41.35pt;z-index:-251656192" arcsize="10923f" fillcolor="#eeece1">
                  <v:shadow on="t" color="#404040" opacity=".5" offset="-6pt,-6pt"/>
                </v:roundrect>
              </w:pict>
            </w:r>
            <w:r w:rsidR="003D1950" w:rsidRPr="003D1950">
              <w:rPr>
                <w:rFonts w:asciiTheme="majorBidi" w:hAnsiTheme="majorBidi" w:cstheme="majorBidi"/>
                <w:b/>
                <w:bCs/>
              </w:rPr>
              <w:t xml:space="preserve"> </w:t>
            </w:r>
          </w:p>
          <w:p w:rsidR="003D1950" w:rsidRDefault="000C69B2" w:rsidP="003D1950">
            <w:pPr>
              <w:bidi/>
              <w:rPr>
                <w:rFonts w:asciiTheme="majorBidi" w:hAnsiTheme="majorBidi" w:cstheme="majorBidi" w:hint="cs"/>
                <w:b/>
                <w:bCs/>
                <w:rtl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lang w:eastAsia="fr-FR"/>
              </w:rPr>
              <w:pict>
                <v:roundrect id="_x0000_s1027" style="position:absolute;left:0;text-align:left;margin-left:14.9pt;margin-top:-.3pt;width:420pt;height:44.85pt;z-index:-251657216" arcsize="10923f" fillcolor="#eeece1" strokeweight="1pt">
                  <v:fill color2="#ccc"/>
                  <v:shadow on="t" color="#404040" opacity=".5" offset="-6pt,-6pt"/>
                  <o:extrusion v:ext="view" viewpoint="-34.72222mm,34.72222mm" viewpointorigin="-.5,.5" skewangle="45" lightposition="-50000" lightposition2="50000"/>
                </v:roundrect>
              </w:pict>
            </w:r>
            <w:r>
              <w:rPr>
                <w:rFonts w:asciiTheme="majorBidi" w:hAnsiTheme="majorBidi" w:cstheme="majorBidi"/>
                <w:b/>
                <w:bCs/>
                <w:noProof/>
                <w:lang w:eastAsia="fr-F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left:0;text-align:left;margin-left:28pt;margin-top:1.4pt;width:393.45pt;height:38.7pt;z-index:251658240;mso-width-relative:margin;mso-height-relative:margin" fillcolor="#eeece1" strokecolor="#eeece1">
                  <v:textbox style="mso-next-textbox:#_x0000_s1026">
                    <w:txbxContent>
                      <w:p w:rsidR="000C69B2" w:rsidRPr="002128E7" w:rsidRDefault="000C69B2" w:rsidP="000C69B2">
                        <w:pPr>
                          <w:pStyle w:val="Sansinterligne"/>
                          <w:bidi/>
                          <w:jc w:val="center"/>
                          <w:cnfStyle w:val="101000000000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</w:pP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>سلسلة تمارين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   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  <w:t xml:space="preserve">        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السنة الدراسية 201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>4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>-2013</w:t>
                        </w:r>
                      </w:p>
                      <w:p w:rsidR="000C69B2" w:rsidRPr="002128E7" w:rsidRDefault="000C69B2" w:rsidP="000C69B2">
                        <w:pPr>
                          <w:pStyle w:val="Sansinterligne"/>
                          <w:bidi/>
                          <w:jc w:val="center"/>
                          <w:cnfStyle w:val="101000000000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</w:pP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نموذج الذرة            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proofErr w:type="gramStart"/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>المستــــــــــوى :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  <w:t xml:space="preserve">T.C.S.2   </w:t>
                        </w:r>
                      </w:p>
                    </w:txbxContent>
                  </v:textbox>
                </v:shape>
              </w:pict>
            </w:r>
          </w:p>
          <w:p w:rsidR="000C69B2" w:rsidRPr="003D1950" w:rsidRDefault="000C69B2" w:rsidP="000C69B2">
            <w:pPr>
              <w:bidi/>
              <w:rPr>
                <w:rFonts w:asciiTheme="majorBidi" w:hAnsiTheme="majorBidi" w:cstheme="majorBidi"/>
                <w:b/>
                <w:bCs/>
              </w:rPr>
            </w:pPr>
          </w:p>
          <w:p w:rsidR="003D1950" w:rsidRPr="003D1950" w:rsidRDefault="003D1950" w:rsidP="003D1950">
            <w:pPr>
              <w:bidi/>
              <w:rPr>
                <w:rFonts w:asciiTheme="majorBidi" w:hAnsiTheme="majorBidi" w:cstheme="majorBidi"/>
                <w:b/>
                <w:bCs/>
              </w:rPr>
            </w:pPr>
          </w:p>
          <w:p w:rsidR="003D1950" w:rsidRPr="003D1950" w:rsidRDefault="003D1950" w:rsidP="003D1950">
            <w:pPr>
              <w:bidi/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3D1950" w:rsidRPr="003D1950" w:rsidTr="003D1950">
        <w:tc>
          <w:tcPr>
            <w:tcW w:w="10913" w:type="dxa"/>
            <w:tcBorders>
              <w:left w:val="nil"/>
              <w:right w:val="nil"/>
            </w:tcBorders>
          </w:tcPr>
          <w:p w:rsidR="003D1950" w:rsidRPr="003D1950" w:rsidRDefault="003D1950" w:rsidP="003D1950">
            <w:pPr>
              <w:bidi/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تمرين 1</w:t>
            </w:r>
          </w:p>
        </w:tc>
      </w:tr>
      <w:tr w:rsidR="003D1950" w:rsidRPr="003D1950" w:rsidTr="003D1950">
        <w:tc>
          <w:tcPr>
            <w:tcW w:w="10913" w:type="dxa"/>
            <w:tcBorders>
              <w:bottom w:val="single" w:sz="4" w:space="0" w:color="000000" w:themeColor="text1"/>
            </w:tcBorders>
          </w:tcPr>
          <w:p w:rsidR="003D1950" w:rsidRPr="003D1950" w:rsidRDefault="003D1950" w:rsidP="003D1950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1- نعتبر ذرة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rtl/>
              </w:rPr>
              <w:t>المانيزيوم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3D1950">
              <w:rPr>
                <w:rFonts w:asciiTheme="majorBidi" w:hAnsiTheme="majorBidi" w:cstheme="majorBidi"/>
                <w:b/>
                <w:bCs/>
              </w:rPr>
              <w:t>Mg</w:t>
            </w: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ذات </w:t>
            </w:r>
            <w:r w:rsidRPr="003D1950">
              <w:rPr>
                <w:rFonts w:asciiTheme="majorBidi" w:hAnsiTheme="majorBidi" w:cstheme="majorBidi"/>
                <w:b/>
                <w:bCs/>
              </w:rPr>
              <w:t>Z=12</w:t>
            </w: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و </w:t>
            </w:r>
            <w:r w:rsidRPr="003D1950">
              <w:rPr>
                <w:rFonts w:asciiTheme="majorBidi" w:hAnsiTheme="majorBidi" w:cstheme="majorBidi"/>
                <w:b/>
                <w:bCs/>
              </w:rPr>
              <w:t>A=26</w:t>
            </w: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.</w:t>
            </w:r>
          </w:p>
          <w:p w:rsidR="003D1950" w:rsidRPr="003D1950" w:rsidRDefault="003D1950" w:rsidP="003D1950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1-1: حدد مكونات نواة ذرة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rtl/>
              </w:rPr>
              <w:t>المانيزيوم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  <w:rtl/>
              </w:rPr>
              <w:t>. ثم أعط التمثيل الرمزي لنواتها</w:t>
            </w:r>
          </w:p>
          <w:p w:rsidR="003D1950" w:rsidRPr="003D1950" w:rsidRDefault="003D1950" w:rsidP="003D1950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2-1:أعط تعبير الكتلة </w:t>
            </w:r>
            <w:r w:rsidRPr="003D1950">
              <w:rPr>
                <w:rFonts w:asciiTheme="majorBidi" w:hAnsiTheme="majorBidi" w:cstheme="majorBidi"/>
                <w:b/>
                <w:bCs/>
              </w:rPr>
              <w:t>m</w:t>
            </w: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لنواة هذه الذرة بدلالة </w:t>
            </w:r>
            <w:r w:rsidRPr="003D1950">
              <w:rPr>
                <w:rFonts w:asciiTheme="majorBidi" w:hAnsiTheme="majorBidi" w:cstheme="majorBidi"/>
                <w:b/>
                <w:bCs/>
              </w:rPr>
              <w:t>Z</w:t>
            </w: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و </w:t>
            </w:r>
            <w:r w:rsidRPr="003D1950">
              <w:rPr>
                <w:rFonts w:asciiTheme="majorBidi" w:hAnsiTheme="majorBidi" w:cstheme="majorBidi"/>
                <w:b/>
                <w:bCs/>
              </w:rPr>
              <w:t>A</w:t>
            </w: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و </w:t>
            </w:r>
            <w:r w:rsidRPr="003D1950">
              <w:rPr>
                <w:rFonts w:asciiTheme="majorBidi" w:hAnsiTheme="majorBidi" w:cstheme="majorBidi"/>
                <w:b/>
                <w:bCs/>
              </w:rPr>
              <w:t xml:space="preserve">m </w:t>
            </w:r>
            <w:r w:rsidRPr="003D1950">
              <w:rPr>
                <w:rFonts w:asciiTheme="majorBidi" w:hAnsiTheme="majorBidi" w:cstheme="majorBidi"/>
                <w:b/>
                <w:bCs/>
                <w:vertAlign w:val="subscript"/>
              </w:rPr>
              <w:t>p</w:t>
            </w:r>
            <w:r w:rsidRPr="003D1950">
              <w:rPr>
                <w:rFonts w:asciiTheme="majorBidi" w:hAnsiTheme="majorBidi" w:cstheme="majorBidi"/>
                <w:b/>
                <w:bCs/>
                <w:vertAlign w:val="subscript"/>
                <w:rtl/>
              </w:rPr>
              <w:t xml:space="preserve"> </w:t>
            </w: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و </w:t>
            </w:r>
            <w:r w:rsidRPr="003D1950">
              <w:rPr>
                <w:rFonts w:asciiTheme="majorBidi" w:hAnsiTheme="majorBidi" w:cstheme="majorBidi"/>
                <w:b/>
                <w:bCs/>
              </w:rPr>
              <w:t>m</w:t>
            </w:r>
            <w:r w:rsidRPr="003D1950">
              <w:rPr>
                <w:rFonts w:asciiTheme="majorBidi" w:hAnsiTheme="majorBidi" w:cstheme="majorBidi"/>
                <w:b/>
                <w:bCs/>
                <w:vertAlign w:val="subscript"/>
              </w:rPr>
              <w:t>n</w:t>
            </w: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، ثم أحسب قيمتها علما أن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</w:rPr>
              <w:t>m</w:t>
            </w:r>
            <w:r w:rsidRPr="003D1950">
              <w:rPr>
                <w:rFonts w:asciiTheme="majorBidi" w:hAnsiTheme="majorBidi" w:cstheme="majorBidi"/>
                <w:b/>
                <w:bCs/>
                <w:vertAlign w:val="subscript"/>
              </w:rPr>
              <w:t>p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</w:rPr>
              <w:t>=m</w:t>
            </w:r>
            <w:r w:rsidRPr="003D1950">
              <w:rPr>
                <w:rFonts w:asciiTheme="majorBidi" w:hAnsiTheme="majorBidi" w:cstheme="majorBidi"/>
                <w:b/>
                <w:bCs/>
                <w:vertAlign w:val="subscript"/>
              </w:rPr>
              <w:t>n</w:t>
            </w:r>
            <w:r w:rsidRPr="003D1950">
              <w:rPr>
                <w:rFonts w:asciiTheme="majorBidi" w:hAnsiTheme="majorBidi" w:cstheme="majorBidi"/>
                <w:b/>
                <w:bCs/>
              </w:rPr>
              <w:t>=1,67.10</w:t>
            </w:r>
            <w:r w:rsidRPr="003D1950">
              <w:rPr>
                <w:rFonts w:asciiTheme="majorBidi" w:hAnsiTheme="majorBidi" w:cstheme="majorBidi"/>
                <w:b/>
                <w:bCs/>
                <w:vertAlign w:val="superscript"/>
              </w:rPr>
              <w:t>-</w:t>
            </w:r>
            <w:smartTag w:uri="urn:schemas-microsoft-com:office:smarttags" w:element="metricconverter">
              <w:smartTagPr>
                <w:attr w:name="ProductID" w:val="27 kg"/>
              </w:smartTagPr>
              <w:r w:rsidRPr="003D1950">
                <w:rPr>
                  <w:rFonts w:asciiTheme="majorBidi" w:hAnsiTheme="majorBidi" w:cstheme="majorBidi"/>
                  <w:b/>
                  <w:bCs/>
                  <w:vertAlign w:val="superscript"/>
                </w:rPr>
                <w:t>27</w:t>
              </w:r>
              <w:r w:rsidRPr="003D1950">
                <w:rPr>
                  <w:rFonts w:asciiTheme="majorBidi" w:hAnsiTheme="majorBidi" w:cstheme="majorBidi"/>
                  <w:b/>
                  <w:bCs/>
                </w:rPr>
                <w:t xml:space="preserve"> kg</w:t>
              </w:r>
            </w:smartTag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.    </w:t>
            </w:r>
          </w:p>
          <w:p w:rsidR="003D1950" w:rsidRPr="003D1950" w:rsidRDefault="003D1950" w:rsidP="003D1950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3-1: أكتب البنية الإلكترونية لذرة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rtl/>
              </w:rPr>
              <w:t>المانيزيوم</w:t>
            </w:r>
            <w:proofErr w:type="spellEnd"/>
          </w:p>
          <w:p w:rsidR="003D1950" w:rsidRPr="003D1950" w:rsidRDefault="003D1950" w:rsidP="003D1950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4-1: رمز أيون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rtl/>
              </w:rPr>
              <w:t>المانيزيوم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هو</w:t>
            </w:r>
            <w:r w:rsidRPr="003D1950">
              <w:rPr>
                <w:rFonts w:asciiTheme="majorBidi" w:hAnsiTheme="majorBidi" w:cstheme="majorBidi"/>
                <w:b/>
                <w:bCs/>
                <w:position w:val="-10"/>
              </w:rPr>
              <w:object w:dxaOrig="620" w:dyaOrig="360">
                <v:shape id="_x0000_i1025" type="#_x0000_t75" style="width:30.75pt;height:18pt" o:ole="">
                  <v:imagedata r:id="rId8" o:title=""/>
                </v:shape>
                <o:OLEObject Type="Embed" ProgID="Equation.DSMT4" ShapeID="_x0000_i1025" DrawAspect="Content" ObjectID="_1449009868" r:id="rId9"/>
              </w:object>
            </w:r>
            <w:r w:rsidRPr="003D1950">
              <w:rPr>
                <w:rFonts w:asciiTheme="majorBidi" w:hAnsiTheme="majorBidi" w:cstheme="majorBidi"/>
                <w:b/>
                <w:bCs/>
                <w:rtl/>
              </w:rPr>
              <w:t>.أحسب شحنة هذا الأيون ، ثم  أعط بنيته الإلكترونية</w:t>
            </w:r>
          </w:p>
          <w:p w:rsidR="003D1950" w:rsidRPr="003D1950" w:rsidRDefault="003D1950" w:rsidP="003D1950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نعطي الشحنة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rtl/>
              </w:rPr>
              <w:t>الإبتدائية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:  </w:t>
            </w:r>
            <w:r w:rsidRPr="003D1950">
              <w:rPr>
                <w:rFonts w:asciiTheme="majorBidi" w:hAnsiTheme="majorBidi" w:cstheme="majorBidi"/>
                <w:b/>
                <w:bCs/>
              </w:rPr>
              <w:t>e=1.6.10</w:t>
            </w:r>
            <w:r w:rsidRPr="003D1950">
              <w:rPr>
                <w:rFonts w:asciiTheme="majorBidi" w:hAnsiTheme="majorBidi" w:cstheme="majorBidi"/>
                <w:b/>
                <w:bCs/>
                <w:vertAlign w:val="superscript"/>
              </w:rPr>
              <w:t>-</w:t>
            </w:r>
            <w:smartTag w:uri="urn:schemas-microsoft-com:office:smarttags" w:element="metricconverter">
              <w:smartTagPr>
                <w:attr w:name="ProductID" w:val="19C"/>
              </w:smartTagPr>
              <w:r w:rsidRPr="003D1950">
                <w:rPr>
                  <w:rFonts w:asciiTheme="majorBidi" w:hAnsiTheme="majorBidi" w:cstheme="majorBidi"/>
                  <w:b/>
                  <w:bCs/>
                  <w:vertAlign w:val="superscript"/>
                </w:rPr>
                <w:t>19</w:t>
              </w:r>
              <w:r w:rsidRPr="003D1950">
                <w:rPr>
                  <w:rFonts w:asciiTheme="majorBidi" w:hAnsiTheme="majorBidi" w:cstheme="majorBidi"/>
                  <w:b/>
                  <w:bCs/>
                </w:rPr>
                <w:t>C</w:t>
              </w:r>
            </w:smartTag>
            <w:r w:rsidRPr="003D1950">
              <w:rPr>
                <w:rFonts w:asciiTheme="majorBidi" w:hAnsiTheme="majorBidi" w:cstheme="majorBidi"/>
                <w:b/>
                <w:bCs/>
                <w:rtl/>
              </w:rPr>
              <w:t>.</w:t>
            </w:r>
          </w:p>
          <w:p w:rsidR="003D1950" w:rsidRPr="003D1950" w:rsidRDefault="003D1950" w:rsidP="003D1950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2- نعتبر نوى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rtl/>
              </w:rPr>
              <w:t>لذرات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عنصر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rtl/>
              </w:rPr>
              <w:t>الأوكسيجين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التالية </w:t>
            </w:r>
            <w:r w:rsidRPr="003D1950">
              <w:rPr>
                <w:rFonts w:asciiTheme="majorBidi" w:hAnsiTheme="majorBidi" w:cstheme="majorBidi"/>
                <w:b/>
                <w:bCs/>
                <w:position w:val="-12"/>
              </w:rPr>
              <w:object w:dxaOrig="380" w:dyaOrig="380">
                <v:shape id="_x0000_i1026" type="#_x0000_t75" style="width:18.75pt;height:18.75pt" o:ole="">
                  <v:imagedata r:id="rId10" o:title=""/>
                </v:shape>
                <o:OLEObject Type="Embed" ProgID="Equation.DSMT4" ShapeID="_x0000_i1026" DrawAspect="Content" ObjectID="_1449009869" r:id="rId11"/>
              </w:object>
            </w: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و </w:t>
            </w:r>
            <w:r w:rsidRPr="003D1950">
              <w:rPr>
                <w:rFonts w:asciiTheme="majorBidi" w:hAnsiTheme="majorBidi" w:cstheme="majorBidi"/>
                <w:b/>
                <w:bCs/>
                <w:position w:val="-12"/>
              </w:rPr>
              <w:object w:dxaOrig="380" w:dyaOrig="380">
                <v:shape id="_x0000_i1027" type="#_x0000_t75" style="width:18.75pt;height:18.75pt" o:ole="">
                  <v:imagedata r:id="rId12" o:title=""/>
                </v:shape>
                <o:OLEObject Type="Embed" ProgID="Equation.DSMT4" ShapeID="_x0000_i1027" DrawAspect="Content" ObjectID="_1449009870" r:id="rId13"/>
              </w:object>
            </w:r>
            <w:r w:rsidRPr="003D1950">
              <w:rPr>
                <w:rFonts w:asciiTheme="majorBidi" w:hAnsiTheme="majorBidi" w:cstheme="majorBidi"/>
                <w:b/>
                <w:bCs/>
                <w:rtl/>
              </w:rPr>
              <w:t>و</w:t>
            </w:r>
            <w:r w:rsidRPr="003D1950">
              <w:rPr>
                <w:rFonts w:asciiTheme="majorBidi" w:hAnsiTheme="majorBidi" w:cstheme="majorBidi"/>
                <w:b/>
                <w:bCs/>
                <w:position w:val="-12"/>
              </w:rPr>
              <w:object w:dxaOrig="380" w:dyaOrig="380">
                <v:shape id="_x0000_i1028" type="#_x0000_t75" style="width:18.75pt;height:18.75pt" o:ole="">
                  <v:imagedata r:id="rId14" o:title=""/>
                </v:shape>
                <o:OLEObject Type="Embed" ProgID="Equation.DSMT4" ShapeID="_x0000_i1028" DrawAspect="Content" ObjectID="_1449009871" r:id="rId15"/>
              </w:object>
            </w:r>
            <w:r w:rsidRPr="003D1950">
              <w:rPr>
                <w:rFonts w:asciiTheme="majorBidi" w:hAnsiTheme="majorBidi" w:cstheme="majorBidi"/>
                <w:b/>
                <w:bCs/>
                <w:rtl/>
              </w:rPr>
              <w:t>.</w:t>
            </w:r>
          </w:p>
          <w:p w:rsidR="003D1950" w:rsidRPr="003D1950" w:rsidRDefault="003D1950" w:rsidP="003D1950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1-2: ماذا تمثل هذه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rtl/>
              </w:rPr>
              <w:t>الذرات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؟ علل جوابك.      </w:t>
            </w:r>
          </w:p>
          <w:p w:rsidR="003D1950" w:rsidRPr="003D1950" w:rsidRDefault="003D1950" w:rsidP="003D1950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2-2: تعطي ذرة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rtl/>
              </w:rPr>
              <w:t>الأوكسيجين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الأيون </w:t>
            </w:r>
            <w:r w:rsidRPr="003D1950">
              <w:rPr>
                <w:rFonts w:asciiTheme="majorBidi" w:hAnsiTheme="majorBidi" w:cstheme="majorBidi"/>
                <w:b/>
                <w:bCs/>
                <w:position w:val="-6"/>
              </w:rPr>
              <w:object w:dxaOrig="420" w:dyaOrig="320">
                <v:shape id="_x0000_i1029" type="#_x0000_t75" style="width:21pt;height:15.75pt" o:ole="">
                  <v:imagedata r:id="rId16" o:title=""/>
                </v:shape>
                <o:OLEObject Type="Embed" ProgID="Equation.DSMT4" ShapeID="_x0000_i1029" DrawAspect="Content" ObjectID="_1449009872" r:id="rId17"/>
              </w:object>
            </w: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.بين كيف تكون هذا الأيون ؟ ثم أكتب بنيته الإلكترونية.           </w:t>
            </w:r>
          </w:p>
          <w:p w:rsidR="003D1950" w:rsidRPr="003D1950" w:rsidRDefault="003D1950" w:rsidP="003D1950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3- أيون الأوكسجين و أيون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rtl/>
              </w:rPr>
              <w:t>المانيزيوم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يكونان مركبا أيونيا، أعط اسم هذا المركب ثم أكتب صيغته الكيميائية.                       </w:t>
            </w:r>
          </w:p>
        </w:tc>
      </w:tr>
      <w:tr w:rsidR="003D1950" w:rsidRPr="003D1950" w:rsidTr="003D1950">
        <w:tc>
          <w:tcPr>
            <w:tcW w:w="10913" w:type="dxa"/>
            <w:tcBorders>
              <w:left w:val="nil"/>
              <w:right w:val="nil"/>
            </w:tcBorders>
          </w:tcPr>
          <w:p w:rsidR="003D1950" w:rsidRPr="003D1950" w:rsidRDefault="003D1950" w:rsidP="003D1950">
            <w:pPr>
              <w:bidi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</w:rPr>
              <w:t>تمرين 2</w:t>
            </w:r>
          </w:p>
        </w:tc>
      </w:tr>
      <w:tr w:rsidR="003D1950" w:rsidRPr="003D1950" w:rsidTr="003D1950">
        <w:tc>
          <w:tcPr>
            <w:tcW w:w="10913" w:type="dxa"/>
            <w:tcBorders>
              <w:bottom w:val="single" w:sz="4" w:space="0" w:color="000000" w:themeColor="text1"/>
            </w:tcBorders>
          </w:tcPr>
          <w:p w:rsidR="003D1950" w:rsidRPr="003D1950" w:rsidRDefault="003D1950" w:rsidP="003D1950">
            <w:pPr>
              <w:numPr>
                <w:ilvl w:val="0"/>
                <w:numId w:val="1"/>
              </w:numPr>
              <w:bidi/>
              <w:ind w:hanging="720"/>
              <w:rPr>
                <w:rFonts w:asciiTheme="majorBidi" w:hAnsiTheme="majorBidi" w:cstheme="majorBidi"/>
                <w:b/>
                <w:bCs/>
                <w:rtl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نعتبر ذرة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rtl/>
              </w:rPr>
              <w:t>المغنيزيوم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3D1950">
              <w:rPr>
                <w:rFonts w:asciiTheme="majorBidi" w:hAnsiTheme="majorBidi" w:cstheme="majorBidi"/>
                <w:b/>
                <w:bCs/>
              </w:rPr>
              <w:t>Mg</w:t>
            </w: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التي تتميز بالعددين </w:t>
            </w:r>
            <w:r w:rsidRPr="003D1950">
              <w:rPr>
                <w:rFonts w:asciiTheme="majorBidi" w:hAnsiTheme="majorBidi" w:cstheme="majorBidi"/>
                <w:b/>
                <w:bCs/>
              </w:rPr>
              <w:t>Z=12</w:t>
            </w: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 و </w:t>
            </w:r>
            <w:r w:rsidRPr="003D1950">
              <w:rPr>
                <w:rFonts w:asciiTheme="majorBidi" w:hAnsiTheme="majorBidi" w:cstheme="majorBidi"/>
                <w:b/>
                <w:bCs/>
              </w:rPr>
              <w:t>A=26</w:t>
            </w: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</w:p>
          <w:p w:rsidR="003D1950" w:rsidRPr="003D1950" w:rsidRDefault="003D1950" w:rsidP="003D1950">
            <w:pPr>
              <w:numPr>
                <w:ilvl w:val="1"/>
                <w:numId w:val="2"/>
              </w:numPr>
              <w:tabs>
                <w:tab w:val="clear" w:pos="1080"/>
                <w:tab w:val="num" w:pos="349"/>
              </w:tabs>
              <w:bidi/>
              <w:ind w:hanging="1080"/>
              <w:rPr>
                <w:rFonts w:asciiTheme="majorBidi" w:hAnsiTheme="majorBidi" w:cstheme="majorBidi"/>
                <w:b/>
                <w:bCs/>
                <w:rtl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</w:rPr>
              <w:t>حدد بنية هذه الذرة، ثم أعط رمز نواتها</w:t>
            </w:r>
          </w:p>
          <w:p w:rsidR="003D1950" w:rsidRPr="003D1950" w:rsidRDefault="003D1950" w:rsidP="003D1950">
            <w:pPr>
              <w:numPr>
                <w:ilvl w:val="1"/>
                <w:numId w:val="4"/>
              </w:numPr>
              <w:tabs>
                <w:tab w:val="clear" w:pos="1080"/>
                <w:tab w:val="num" w:pos="349"/>
              </w:tabs>
              <w:bidi/>
              <w:ind w:hanging="1080"/>
              <w:rPr>
                <w:rFonts w:asciiTheme="majorBidi" w:hAnsiTheme="majorBidi" w:cstheme="majorBidi"/>
                <w:b/>
                <w:bCs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احسب كتلة نواة هذه الذرة ،علما أن كتلة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rtl/>
              </w:rPr>
              <w:t>نوية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واحدة هي  </w:t>
            </w:r>
            <w:r w:rsidRPr="003D1950">
              <w:rPr>
                <w:rFonts w:asciiTheme="majorBidi" w:hAnsiTheme="majorBidi" w:cstheme="majorBidi"/>
                <w:b/>
                <w:bCs/>
              </w:rPr>
              <w:t>1.67.10</w:t>
            </w:r>
            <w:r w:rsidRPr="003D1950">
              <w:rPr>
                <w:rFonts w:asciiTheme="majorBidi" w:hAnsiTheme="majorBidi" w:cstheme="majorBidi"/>
                <w:b/>
                <w:bCs/>
                <w:vertAlign w:val="superscript"/>
              </w:rPr>
              <w:t>-27</w:t>
            </w:r>
            <w:r w:rsidRPr="003D1950">
              <w:rPr>
                <w:rFonts w:asciiTheme="majorBidi" w:hAnsiTheme="majorBidi" w:cstheme="majorBidi"/>
                <w:b/>
                <w:bCs/>
              </w:rPr>
              <w:t xml:space="preserve"> Kg</w:t>
            </w:r>
          </w:p>
          <w:p w:rsidR="003D1950" w:rsidRPr="003D1950" w:rsidRDefault="003D1950" w:rsidP="003D1950">
            <w:pPr>
              <w:numPr>
                <w:ilvl w:val="1"/>
                <w:numId w:val="3"/>
              </w:numPr>
              <w:tabs>
                <w:tab w:val="clear" w:pos="1080"/>
                <w:tab w:val="num" w:pos="349"/>
              </w:tabs>
              <w:bidi/>
              <w:ind w:hanging="1080"/>
              <w:rPr>
                <w:rFonts w:asciiTheme="majorBidi" w:hAnsiTheme="majorBidi" w:cstheme="majorBidi"/>
                <w:b/>
                <w:bCs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أعط البنية الإلكترونية للذرة </w:t>
            </w:r>
          </w:p>
          <w:p w:rsidR="003D1950" w:rsidRPr="003D1950" w:rsidRDefault="003D1950" w:rsidP="003D1950">
            <w:pPr>
              <w:numPr>
                <w:ilvl w:val="0"/>
                <w:numId w:val="1"/>
              </w:numPr>
              <w:tabs>
                <w:tab w:val="clear" w:pos="720"/>
                <w:tab w:val="num" w:pos="207"/>
              </w:tabs>
              <w:bidi/>
              <w:ind w:hanging="720"/>
              <w:rPr>
                <w:rFonts w:asciiTheme="majorBidi" w:hAnsiTheme="majorBidi" w:cstheme="majorBidi"/>
                <w:b/>
                <w:bCs/>
                <w:rtl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نعتبر الذرتين المتميزتين بالزوجين </w:t>
            </w:r>
            <w:r w:rsidRPr="003D1950">
              <w:rPr>
                <w:rFonts w:asciiTheme="majorBidi" w:hAnsiTheme="majorBidi" w:cstheme="majorBidi"/>
                <w:b/>
                <w:bCs/>
              </w:rPr>
              <w:t>(Z,A)</w:t>
            </w: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التاليين </w:t>
            </w:r>
            <w:r w:rsidRPr="003D1950">
              <w:rPr>
                <w:rFonts w:asciiTheme="majorBidi" w:hAnsiTheme="majorBidi" w:cstheme="majorBidi"/>
                <w:b/>
                <w:bCs/>
              </w:rPr>
              <w:t>(12,24)</w:t>
            </w: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و </w:t>
            </w:r>
            <w:r w:rsidRPr="003D1950">
              <w:rPr>
                <w:rFonts w:asciiTheme="majorBidi" w:hAnsiTheme="majorBidi" w:cstheme="majorBidi"/>
                <w:b/>
                <w:bCs/>
              </w:rPr>
              <w:t>(12,25)</w:t>
            </w: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</w:p>
          <w:p w:rsidR="003D1950" w:rsidRPr="003D1950" w:rsidRDefault="003D1950" w:rsidP="003D1950">
            <w:pPr>
              <w:numPr>
                <w:ilvl w:val="1"/>
                <w:numId w:val="2"/>
              </w:numPr>
              <w:tabs>
                <w:tab w:val="clear" w:pos="1080"/>
                <w:tab w:val="num" w:pos="491"/>
              </w:tabs>
              <w:bidi/>
              <w:ind w:hanging="1015"/>
              <w:rPr>
                <w:rFonts w:asciiTheme="majorBidi" w:hAnsiTheme="majorBidi" w:cstheme="majorBidi"/>
                <w:b/>
                <w:bCs/>
                <w:rtl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إلى أي عنصر كيميائي </w:t>
            </w:r>
            <w:proofErr w:type="gramStart"/>
            <w:r w:rsidRPr="003D1950">
              <w:rPr>
                <w:rFonts w:asciiTheme="majorBidi" w:hAnsiTheme="majorBidi" w:cstheme="majorBidi"/>
                <w:b/>
                <w:bCs/>
                <w:rtl/>
              </w:rPr>
              <w:t>تنتمي</w:t>
            </w:r>
            <w:proofErr w:type="gramEnd"/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هاتان الذرتان؟ علل جوابك</w:t>
            </w:r>
          </w:p>
          <w:p w:rsidR="003D1950" w:rsidRPr="003D1950" w:rsidRDefault="003D1950" w:rsidP="003D1950">
            <w:pPr>
              <w:numPr>
                <w:ilvl w:val="1"/>
                <w:numId w:val="4"/>
              </w:numPr>
              <w:tabs>
                <w:tab w:val="clear" w:pos="1080"/>
                <w:tab w:val="num" w:pos="491"/>
              </w:tabs>
              <w:bidi/>
              <w:ind w:hanging="1015"/>
              <w:rPr>
                <w:rFonts w:asciiTheme="majorBidi" w:hAnsiTheme="majorBidi" w:cstheme="majorBidi"/>
                <w:b/>
                <w:bCs/>
                <w:rtl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</w:rPr>
              <w:t>ماذا تمثل الذرتان بالنسبة لهذا العنصر الكيميائي ؟</w:t>
            </w:r>
          </w:p>
          <w:p w:rsidR="003D1950" w:rsidRPr="003D1950" w:rsidRDefault="003D1950" w:rsidP="003D1950">
            <w:pPr>
              <w:numPr>
                <w:ilvl w:val="0"/>
                <w:numId w:val="1"/>
              </w:numPr>
              <w:tabs>
                <w:tab w:val="clear" w:pos="720"/>
                <w:tab w:val="num" w:pos="207"/>
              </w:tabs>
              <w:bidi/>
              <w:ind w:hanging="720"/>
              <w:rPr>
                <w:rFonts w:asciiTheme="majorBidi" w:hAnsiTheme="majorBidi" w:cstheme="majorBidi"/>
                <w:b/>
                <w:bCs/>
                <w:rtl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شحنة أيون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rtl/>
              </w:rPr>
              <w:t>المغنيزيوم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هي </w:t>
            </w:r>
            <w:r w:rsidRPr="003D1950">
              <w:rPr>
                <w:rFonts w:asciiTheme="majorBidi" w:hAnsiTheme="majorBidi" w:cstheme="majorBidi"/>
                <w:b/>
                <w:bCs/>
              </w:rPr>
              <w:t>+2e</w:t>
            </w: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. اكتب </w:t>
            </w:r>
            <w:proofErr w:type="gramStart"/>
            <w:r w:rsidRPr="003D1950">
              <w:rPr>
                <w:rFonts w:asciiTheme="majorBidi" w:hAnsiTheme="majorBidi" w:cstheme="majorBidi"/>
                <w:b/>
                <w:bCs/>
                <w:rtl/>
              </w:rPr>
              <w:t>رمز</w:t>
            </w:r>
            <w:proofErr w:type="gramEnd"/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هذا الأيون و أعط بنيته الإلكترونية</w:t>
            </w:r>
          </w:p>
          <w:p w:rsidR="003D1950" w:rsidRPr="003D1950" w:rsidRDefault="003D1950" w:rsidP="003D1950">
            <w:pPr>
              <w:numPr>
                <w:ilvl w:val="0"/>
                <w:numId w:val="1"/>
              </w:numPr>
              <w:tabs>
                <w:tab w:val="clear" w:pos="720"/>
                <w:tab w:val="num" w:pos="207"/>
              </w:tabs>
              <w:bidi/>
              <w:ind w:hanging="720"/>
              <w:rPr>
                <w:rFonts w:asciiTheme="majorBidi" w:hAnsiTheme="majorBidi" w:cstheme="majorBidi"/>
                <w:b/>
                <w:bCs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يتفاعل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rtl/>
              </w:rPr>
              <w:t>المغنيزيوم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مع ثنائي الأوكسجين ، فنحصل على ناتج واحد صيغته الكيميائية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</w:rPr>
              <w:t>MgO</w:t>
            </w:r>
            <w:proofErr w:type="spellEnd"/>
          </w:p>
          <w:p w:rsidR="003D1950" w:rsidRPr="003D1950" w:rsidRDefault="003D1950" w:rsidP="003D1950">
            <w:pPr>
              <w:bidi/>
              <w:ind w:left="360" w:hanging="360"/>
              <w:rPr>
                <w:rFonts w:asciiTheme="majorBidi" w:hAnsiTheme="majorBidi" w:cstheme="majorBidi"/>
                <w:b/>
                <w:bCs/>
                <w:rtl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</w:rPr>
              <w:t>1-4 أعط اسم هذا الناتج و ا كتب صيغته الأيونية</w:t>
            </w:r>
          </w:p>
          <w:p w:rsidR="003D1950" w:rsidRPr="003D1950" w:rsidRDefault="003D1950" w:rsidP="003D1950">
            <w:pPr>
              <w:bidi/>
              <w:ind w:left="360" w:hanging="360"/>
              <w:rPr>
                <w:rFonts w:asciiTheme="majorBidi" w:hAnsiTheme="majorBidi" w:cstheme="majorBidi"/>
                <w:b/>
                <w:bCs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</w:rPr>
              <w:t>2-4  أعط البنية الإلكترونية لأيون الأوكسجين . هل طبقته الخارجية مشبعة ؟ علل جوابك</w:t>
            </w:r>
          </w:p>
        </w:tc>
      </w:tr>
      <w:tr w:rsidR="003D1950" w:rsidRPr="003D1950" w:rsidTr="003D1950">
        <w:tc>
          <w:tcPr>
            <w:tcW w:w="10913" w:type="dxa"/>
            <w:tcBorders>
              <w:left w:val="nil"/>
              <w:right w:val="nil"/>
            </w:tcBorders>
          </w:tcPr>
          <w:p w:rsidR="003D1950" w:rsidRPr="003D1950" w:rsidRDefault="003D1950" w:rsidP="003D1950">
            <w:pPr>
              <w:bidi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</w:rPr>
              <w:t>تمرين 3</w:t>
            </w:r>
          </w:p>
        </w:tc>
      </w:tr>
      <w:tr w:rsidR="003D1950" w:rsidRPr="003D1950" w:rsidTr="003D1950">
        <w:tc>
          <w:tcPr>
            <w:tcW w:w="10913" w:type="dxa"/>
            <w:tcBorders>
              <w:bottom w:val="single" w:sz="4" w:space="0" w:color="000000" w:themeColor="text1"/>
            </w:tcBorders>
          </w:tcPr>
          <w:p w:rsidR="003D1950" w:rsidRPr="003D1950" w:rsidRDefault="003D1950" w:rsidP="003D1950">
            <w:pPr>
              <w:bidi/>
              <w:ind w:left="180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ليكن </w:t>
            </w:r>
            <w:r w:rsidRPr="003D1950">
              <w:rPr>
                <w:rFonts w:asciiTheme="majorBidi" w:hAnsiTheme="majorBidi" w:cstheme="majorBidi"/>
                <w:b/>
                <w:bCs/>
                <w:position w:val="-10"/>
                <w:lang w:bidi="ar-MA"/>
              </w:rPr>
              <w:object w:dxaOrig="520" w:dyaOrig="360">
                <v:shape id="_x0000_i1030" type="#_x0000_t75" style="width:26.25pt;height:18pt" o:ole="">
                  <v:imagedata r:id="rId18" o:title=""/>
                </v:shape>
                <o:OLEObject Type="Embed" ProgID="Equation.3" ShapeID="_x0000_i1030" DrawAspect="Content" ObjectID="_1449009873" r:id="rId19"/>
              </w:object>
            </w:r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و </w:t>
            </w:r>
            <w:r w:rsidRPr="003D1950">
              <w:rPr>
                <w:rFonts w:asciiTheme="majorBidi" w:hAnsiTheme="majorBidi" w:cstheme="majorBidi"/>
                <w:b/>
                <w:bCs/>
                <w:position w:val="-10"/>
                <w:lang w:bidi="ar-MA"/>
              </w:rPr>
              <w:object w:dxaOrig="480" w:dyaOrig="360">
                <v:shape id="_x0000_i1031" type="#_x0000_t75" style="width:24pt;height:18pt" o:ole="">
                  <v:imagedata r:id="rId20" o:title=""/>
                </v:shape>
                <o:OLEObject Type="Embed" ProgID="Equation.3" ShapeID="_x0000_i1031" DrawAspect="Content" ObjectID="_1449009874" r:id="rId21"/>
              </w:object>
            </w:r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تمثيل الرمزي لنواة كل من ذرة الصوديوم وذرة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كلور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ذات شحنة النواة:</w:t>
            </w: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r w:rsidRPr="003D1950">
              <w:rPr>
                <w:rFonts w:asciiTheme="majorBidi" w:hAnsiTheme="majorBidi" w:cstheme="majorBidi"/>
                <w:b/>
                <w:bCs/>
                <w:lang w:bidi="ar-MA"/>
              </w:rPr>
              <w:t>q = 27,2.10</w:t>
            </w:r>
            <w:r w:rsidRPr="003D1950">
              <w:rPr>
                <w:rFonts w:asciiTheme="majorBidi" w:hAnsiTheme="majorBidi" w:cstheme="majorBidi"/>
                <w:b/>
                <w:bCs/>
                <w:vertAlign w:val="superscript"/>
                <w:lang w:bidi="ar-MA"/>
              </w:rPr>
              <w:t>-</w:t>
            </w:r>
            <w:proofErr w:type="gramStart"/>
            <w:r w:rsidRPr="003D1950">
              <w:rPr>
                <w:rFonts w:asciiTheme="majorBidi" w:hAnsiTheme="majorBidi" w:cstheme="majorBidi"/>
                <w:b/>
                <w:bCs/>
                <w:vertAlign w:val="superscript"/>
                <w:lang w:bidi="ar-MA"/>
              </w:rPr>
              <w:t>19</w:t>
            </w:r>
            <w:r w:rsidRPr="003D1950">
              <w:rPr>
                <w:rFonts w:asciiTheme="majorBidi" w:hAnsiTheme="majorBidi" w:cstheme="majorBidi"/>
                <w:b/>
                <w:bCs/>
                <w:lang w:bidi="ar-MA"/>
              </w:rPr>
              <w:t>c</w:t>
            </w:r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.</w:t>
            </w:r>
            <w:proofErr w:type="gramEnd"/>
          </w:p>
          <w:p w:rsidR="003D1950" w:rsidRPr="003D1950" w:rsidRDefault="003D1950" w:rsidP="003D1950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1- بين أن عدد شحنة ذرة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كلور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r w:rsidRPr="003D1950">
              <w:rPr>
                <w:rFonts w:asciiTheme="majorBidi" w:hAnsiTheme="majorBidi" w:cstheme="majorBidi"/>
                <w:b/>
                <w:bCs/>
                <w:lang w:bidi="ar-MA"/>
              </w:rPr>
              <w:t>z =17</w:t>
            </w:r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واستنتج عدد كل من: البروتونات – الالكترونات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والنوترونات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لهذه الذرة. </w:t>
            </w:r>
          </w:p>
          <w:p w:rsidR="003D1950" w:rsidRPr="003D1950" w:rsidRDefault="003D1950" w:rsidP="003D1950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2- أحسب كتلة ن</w:t>
            </w:r>
            <w:proofErr w:type="gramStart"/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واة</w:t>
            </w:r>
            <w:proofErr w:type="gramEnd"/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صوديوم. مع: </w:t>
            </w:r>
            <w:r w:rsidRPr="003D1950">
              <w:rPr>
                <w:rFonts w:asciiTheme="majorBidi" w:hAnsiTheme="majorBidi" w:cstheme="majorBidi"/>
                <w:b/>
                <w:bCs/>
                <w:lang w:bidi="ar-MA"/>
              </w:rPr>
              <w:t>m</w:t>
            </w:r>
            <w:r w:rsidRPr="003D1950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 xml:space="preserve">n </w:t>
            </w:r>
            <w:r w:rsidRPr="003D1950">
              <w:rPr>
                <w:rFonts w:asciiTheme="majorBidi" w:hAnsiTheme="majorBidi" w:cstheme="majorBidi"/>
                <w:b/>
                <w:bCs/>
                <w:lang w:bidi="ar-MA"/>
              </w:rPr>
              <w:t xml:space="preserve">=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lang w:bidi="ar-MA"/>
              </w:rPr>
              <w:t>m</w:t>
            </w:r>
            <w:r w:rsidRPr="003D1950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p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  <w:lang w:bidi="ar-MA"/>
              </w:rPr>
              <w:t>= 1,67.10</w:t>
            </w:r>
            <w:r w:rsidRPr="003D1950">
              <w:rPr>
                <w:rFonts w:asciiTheme="majorBidi" w:hAnsiTheme="majorBidi" w:cstheme="majorBidi"/>
                <w:b/>
                <w:bCs/>
                <w:vertAlign w:val="superscript"/>
                <w:lang w:bidi="ar-MA"/>
              </w:rPr>
              <w:t>-27</w:t>
            </w:r>
            <w:r w:rsidRPr="003D1950">
              <w:rPr>
                <w:rFonts w:asciiTheme="majorBidi" w:hAnsiTheme="majorBidi" w:cstheme="majorBidi"/>
                <w:b/>
                <w:bCs/>
                <w:lang w:bidi="ar-MA"/>
              </w:rPr>
              <w:t>kg</w:t>
            </w:r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</w:p>
          <w:p w:rsidR="003D1950" w:rsidRPr="003D1950" w:rsidRDefault="003D1950" w:rsidP="003D1950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3- بإهمال كتلة الالكترونات أحسب عدد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ذرات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صوديوم </w:t>
            </w:r>
            <w:r w:rsidRPr="003D1950">
              <w:rPr>
                <w:rFonts w:asciiTheme="majorBidi" w:hAnsiTheme="majorBidi" w:cstheme="majorBidi"/>
                <w:b/>
                <w:bCs/>
                <w:lang w:bidi="ar-MA"/>
              </w:rPr>
              <w:t>N</w:t>
            </w:r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موجودة في عينة من الصوديوم كتلتها </w:t>
            </w:r>
            <w:r w:rsidRPr="003D1950">
              <w:rPr>
                <w:rFonts w:asciiTheme="majorBidi" w:hAnsiTheme="majorBidi" w:cstheme="majorBidi"/>
                <w:b/>
                <w:bCs/>
                <w:lang w:bidi="ar-MA"/>
              </w:rPr>
              <w:t xml:space="preserve">m = </w:t>
            </w:r>
            <w:smartTag w:uri="urn:schemas-microsoft-com:office:smarttags" w:element="metricconverter">
              <w:smartTagPr>
                <w:attr w:name="ProductID" w:val="0,5 g"/>
              </w:smartTagPr>
              <w:r w:rsidRPr="003D1950">
                <w:rPr>
                  <w:rFonts w:asciiTheme="majorBidi" w:hAnsiTheme="majorBidi" w:cstheme="majorBidi"/>
                  <w:b/>
                  <w:bCs/>
                  <w:lang w:bidi="ar-MA"/>
                </w:rPr>
                <w:t>0,5 g</w:t>
              </w:r>
            </w:smartTag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.</w:t>
            </w:r>
          </w:p>
          <w:p w:rsidR="003D1950" w:rsidRPr="003D1950" w:rsidRDefault="003D1950" w:rsidP="003D1950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4-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عط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بنية الالكترونية لكل ذرة. </w:t>
            </w:r>
          </w:p>
          <w:p w:rsidR="003D1950" w:rsidRPr="003D1950" w:rsidRDefault="003D1950" w:rsidP="003D1950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5-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عط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رمز الايون الذي يمكن أن ينتج عن كل ذرة. </w:t>
            </w:r>
            <w:proofErr w:type="gramStart"/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مع</w:t>
            </w:r>
            <w:proofErr w:type="gramEnd"/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تعليل جوابك.  </w:t>
            </w:r>
          </w:p>
          <w:p w:rsidR="003D1950" w:rsidRPr="003D1950" w:rsidRDefault="003D1950" w:rsidP="003D1950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6- يمكن تصنيع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كلورور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صوديوم وذلك بتأثير غاز ثنائي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كلود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r w:rsidRPr="003D1950">
              <w:rPr>
                <w:rFonts w:asciiTheme="majorBidi" w:hAnsiTheme="majorBidi" w:cstheme="majorBidi"/>
                <w:b/>
                <w:bCs/>
                <w:position w:val="-10"/>
                <w:lang w:bidi="ar-MA"/>
              </w:rPr>
              <w:object w:dxaOrig="440" w:dyaOrig="340">
                <v:shape id="_x0000_i1032" type="#_x0000_t75" style="width:21.75pt;height:17.25pt" o:ole="">
                  <v:imagedata r:id="rId22" o:title=""/>
                </v:shape>
                <o:OLEObject Type="Embed" ProgID="Equation.3" ShapeID="_x0000_i1032" DrawAspect="Content" ObjectID="_1449009875" r:id="rId23"/>
              </w:object>
            </w:r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على فلز الصوديوم </w:t>
            </w:r>
            <w:r w:rsidRPr="003D1950">
              <w:rPr>
                <w:rFonts w:asciiTheme="majorBidi" w:hAnsiTheme="majorBidi" w:cstheme="majorBidi"/>
                <w:b/>
                <w:bCs/>
                <w:lang w:bidi="ar-MA"/>
              </w:rPr>
              <w:t>Na</w:t>
            </w:r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عند درجة حرارية عالية.</w:t>
            </w:r>
          </w:p>
          <w:p w:rsidR="003D1950" w:rsidRPr="003D1950" w:rsidRDefault="003D1950" w:rsidP="003D1950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1.6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عط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صيغة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كلورور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صوديوم، وحدد الايونات المكونة له. </w:t>
            </w:r>
          </w:p>
          <w:p w:rsidR="003D1950" w:rsidRPr="003D1950" w:rsidRDefault="003D1950" w:rsidP="003D1950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2.6-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عط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خطاطة تبين سلسلة التحولات التي حدثت على كل من عنصر الصوديوم وعنصر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كلور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خلال هذا التفاعل الكيميائي. </w:t>
            </w:r>
          </w:p>
          <w:p w:rsidR="003D1950" w:rsidRPr="003D1950" w:rsidRDefault="003D1950" w:rsidP="003D1950">
            <w:pPr>
              <w:tabs>
                <w:tab w:val="num" w:pos="743"/>
              </w:tabs>
              <w:bidi/>
              <w:ind w:left="360"/>
              <w:rPr>
                <w:rFonts w:asciiTheme="majorBidi" w:hAnsiTheme="majorBidi" w:cstheme="majorBidi"/>
                <w:b/>
                <w:bCs/>
                <w:lang w:bidi="ar-MA"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3.6- هل تحقق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نحفاظ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كل من عنصر الصوديوم وعنصر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كلور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خلال هذا التفاعل. ؟</w:t>
            </w:r>
          </w:p>
        </w:tc>
      </w:tr>
      <w:tr w:rsidR="003D1950" w:rsidRPr="003D1950" w:rsidTr="003D1950">
        <w:tc>
          <w:tcPr>
            <w:tcW w:w="10913" w:type="dxa"/>
            <w:tcBorders>
              <w:left w:val="nil"/>
              <w:right w:val="nil"/>
            </w:tcBorders>
          </w:tcPr>
          <w:p w:rsidR="003D1950" w:rsidRPr="003D1950" w:rsidRDefault="003D1950" w:rsidP="003D1950">
            <w:pPr>
              <w:bidi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</w:rPr>
              <w:t>تمرين 4</w:t>
            </w:r>
          </w:p>
        </w:tc>
      </w:tr>
      <w:tr w:rsidR="003D1950" w:rsidRPr="003D1950" w:rsidTr="003D1950">
        <w:tc>
          <w:tcPr>
            <w:tcW w:w="10913" w:type="dxa"/>
          </w:tcPr>
          <w:p w:rsidR="003D1950" w:rsidRPr="003D1950" w:rsidRDefault="003D1950" w:rsidP="003D1950">
            <w:pPr>
              <w:bidi/>
              <w:rPr>
                <w:rFonts w:asciiTheme="majorBidi" w:eastAsia="Arial Unicode MS" w:hAnsiTheme="majorBidi" w:cstheme="majorBidi"/>
                <w:b/>
                <w:bCs/>
                <w:lang w:bidi="ar-MA"/>
              </w:rPr>
            </w:pPr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نعطي الشحنة الابتدائية 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lang w:bidi="ar-MA"/>
              </w:rPr>
              <w:t>e=1,6.10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vertAlign w:val="superscript"/>
                <w:lang w:bidi="ar-MA"/>
              </w:rPr>
              <w:t>-19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lang w:bidi="ar-MA"/>
              </w:rPr>
              <w:t>C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    و كتلة البروتون </w:t>
            </w:r>
            <w:proofErr w:type="spellStart"/>
            <w:r w:rsidRPr="003D1950">
              <w:rPr>
                <w:rFonts w:asciiTheme="majorBidi" w:eastAsia="Arial Unicode MS" w:hAnsiTheme="majorBidi" w:cstheme="majorBidi"/>
                <w:b/>
                <w:bCs/>
                <w:lang w:bidi="ar-MA"/>
              </w:rPr>
              <w:t>m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vertAlign w:val="subscript"/>
                <w:lang w:bidi="ar-MA"/>
              </w:rPr>
              <w:t>p</w:t>
            </w:r>
            <w:proofErr w:type="spellEnd"/>
            <w:r w:rsidRPr="003D1950">
              <w:rPr>
                <w:rFonts w:asciiTheme="majorBidi" w:eastAsia="Arial Unicode MS" w:hAnsiTheme="majorBidi" w:cstheme="majorBidi"/>
                <w:b/>
                <w:bCs/>
                <w:lang w:bidi="ar-MA"/>
              </w:rPr>
              <w:t>=1,67.10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vertAlign w:val="superscript"/>
                <w:lang w:bidi="ar-MA"/>
              </w:rPr>
              <w:t>-27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lang w:bidi="ar-MA"/>
              </w:rPr>
              <w:t>Kg</w:t>
            </w:r>
          </w:p>
          <w:p w:rsidR="003D1950" w:rsidRPr="003D1950" w:rsidRDefault="003D1950" w:rsidP="003D1950">
            <w:pPr>
              <w:bidi/>
              <w:rPr>
                <w:rFonts w:asciiTheme="majorBidi" w:eastAsia="Arial Unicode MS" w:hAnsiTheme="majorBidi" w:cstheme="majorBidi"/>
                <w:b/>
                <w:bCs/>
                <w:lang w:bidi="ar-MA"/>
              </w:rPr>
            </w:pPr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1) عرف المصطلحات </w:t>
            </w:r>
            <w:proofErr w:type="gramStart"/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>التالية :</w:t>
            </w:r>
            <w:proofErr w:type="gramEnd"/>
          </w:p>
          <w:p w:rsidR="003D1950" w:rsidRPr="003D1950" w:rsidRDefault="003D1950" w:rsidP="003D1950">
            <w:pPr>
              <w:bidi/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</w:pPr>
            <w:r w:rsidRPr="003D1950">
              <w:rPr>
                <w:rFonts w:asciiTheme="majorBidi" w:eastAsia="Arial Unicode MS" w:hAnsiTheme="majorBidi" w:cstheme="majorBidi"/>
                <w:b/>
                <w:bCs/>
                <w:lang w:bidi="ar-MA"/>
              </w:rPr>
              <w:t xml:space="preserve">     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- الإلكترون                                          - البروتون                                    - </w:t>
            </w:r>
            <w:proofErr w:type="gramStart"/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>النظائر</w:t>
            </w:r>
            <w:proofErr w:type="gramEnd"/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                             </w:t>
            </w:r>
          </w:p>
          <w:p w:rsidR="003D1950" w:rsidRPr="003D1950" w:rsidRDefault="003D1950" w:rsidP="003D1950">
            <w:pPr>
              <w:bidi/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</w:pPr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2) </w:t>
            </w:r>
            <w:proofErr w:type="spellStart"/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>الذرات</w:t>
            </w:r>
            <w:proofErr w:type="spellEnd"/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 ذات الرموز التالية</w:t>
            </w:r>
            <m:oMath>
              <m:sPre>
                <m:sPrePr>
                  <m:ctrlPr>
                    <w:rPr>
                      <w:rFonts w:ascii="Cambria Math" w:eastAsia="Calibri" w:hAnsiTheme="majorBidi" w:cstheme="majorBidi"/>
                      <w:b/>
                      <w:bCs/>
                    </w:rPr>
                  </m:ctrlPr>
                </m:sPrePr>
                <m:sub>
                  <m:r>
                    <m:rPr>
                      <m:sty m:val="b"/>
                    </m:rPr>
                    <w:rPr>
                      <w:rFonts w:ascii="Cambria Math" w:hAnsiTheme="majorBidi" w:cstheme="majorBidi"/>
                    </w:rPr>
                    <m:t>16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32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lang w:val="en-US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hAnsiTheme="majorBidi" w:cstheme="majorBidi"/>
                      <w:lang w:val="en-US"/>
                    </w:rPr>
                    <m:t>'</m:t>
                  </m:r>
                </m:e>
              </m:sPre>
            </m:oMath>
            <w:r w:rsidRPr="003D1950">
              <w:rPr>
                <w:rFonts w:asciiTheme="majorBidi" w:eastAsia="Arial Unicode MS" w:hAnsiTheme="majorBidi" w:cstheme="majorBidi"/>
                <w:b/>
                <w:bCs/>
                <w:lang w:bidi="ar-MA"/>
              </w:rPr>
              <w:t> 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 ،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lang w:bidi="ar-MA"/>
              </w:rPr>
              <w:t xml:space="preserve">    </w:t>
            </w:r>
            <m:oMath>
              <m:sPre>
                <m:sPrePr>
                  <m:ctrlPr>
                    <w:rPr>
                      <w:rFonts w:ascii="Cambria Math" w:eastAsia="Calibri" w:hAnsiTheme="majorBidi" w:cstheme="majorBidi"/>
                      <w:b/>
                      <w:bCs/>
                    </w:rPr>
                  </m:ctrlPr>
                </m:sPrePr>
                <m:sub>
                  <m:r>
                    <m:rPr>
                      <m:sty m:val="b"/>
                    </m:rPr>
                    <w:rPr>
                      <w:rFonts w:ascii="Cambria Math" w:hAnsiTheme="majorBidi" w:cstheme="majorBidi"/>
                    </w:rPr>
                    <m:t>16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34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lang w:val="en-US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hAnsiTheme="majorBidi" w:cstheme="majorBidi"/>
                      <w:lang w:val="en-US"/>
                    </w:rPr>
                    <m:t>''</m:t>
                  </m:r>
                </m:e>
              </m:sPre>
            </m:oMath>
            <w:r w:rsidRPr="003D1950">
              <w:rPr>
                <w:rFonts w:asciiTheme="majorBidi" w:eastAsia="Arial Unicode MS" w:hAnsiTheme="majorBidi" w:cstheme="majorBidi"/>
                <w:b/>
                <w:bCs/>
                <w:lang w:bidi="ar-MA"/>
              </w:rPr>
              <w:t xml:space="preserve"> 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، 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lang w:bidi="ar-MA"/>
              </w:rPr>
              <w:t xml:space="preserve">   </w:t>
            </w:r>
            <m:oMath>
              <m:sPre>
                <m:sPrePr>
                  <m:ctrlPr>
                    <w:rPr>
                      <w:rFonts w:ascii="Cambria Math" w:eastAsia="Calibri" w:hAnsiTheme="majorBidi" w:cstheme="majorBidi"/>
                      <w:b/>
                      <w:bCs/>
                    </w:rPr>
                  </m:ctrlPr>
                </m:sPrePr>
                <m:sub>
                  <m:r>
                    <m:rPr>
                      <m:sty m:val="b"/>
                    </m:rPr>
                    <w:rPr>
                      <w:rFonts w:ascii="Cambria Math" w:hAnsiTheme="majorBidi" w:cstheme="majorBidi"/>
                    </w:rPr>
                    <m:t>16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33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lang w:val="en-US"/>
                    </w:rPr>
                    <m:t>X</m:t>
                  </m:r>
                </m:e>
              </m:sPre>
            </m:oMath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 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lang w:bidi="ar-MA"/>
              </w:rPr>
              <w:t xml:space="preserve">                                                                      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lang w:bidi="ar-MA"/>
              </w:rPr>
              <w:br/>
              <w:t xml:space="preserve">  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أ- تشكل نظائر     ب- تنتمي لنفس العنصر الكيميائي     ج- لها نفس عدد الالكترونات       د- لها نفس عدد </w:t>
            </w:r>
            <w:proofErr w:type="spellStart"/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>النويات</w:t>
            </w:r>
            <w:proofErr w:type="spellEnd"/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 </w:t>
            </w:r>
          </w:p>
          <w:p w:rsidR="003D1950" w:rsidRPr="003D1950" w:rsidRDefault="003D1950" w:rsidP="003D1950">
            <w:pPr>
              <w:bidi/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</w:pPr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3) تتكون ذرة </w:t>
            </w:r>
            <w:proofErr w:type="spellStart"/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>الكلور</w:t>
            </w:r>
            <w:proofErr w:type="spellEnd"/>
            <w:r w:rsidRPr="003D1950">
              <w:rPr>
                <w:rFonts w:asciiTheme="majorBidi" w:eastAsia="Arial Unicode MS" w:hAnsiTheme="majorBidi" w:cstheme="majorBidi"/>
                <w:b/>
                <w:bCs/>
                <w:lang w:bidi="ar-MA"/>
              </w:rPr>
              <w:t xml:space="preserve">Cl 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  على 18 </w:t>
            </w:r>
            <w:proofErr w:type="spellStart"/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>نوية</w:t>
            </w:r>
            <w:proofErr w:type="spellEnd"/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 و الشحنة الإجمالية لالكتروناتها هي 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lang w:bidi="ar-MA"/>
              </w:rPr>
              <w:t>q=-2,72.10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vertAlign w:val="superscript"/>
                <w:lang w:bidi="ar-MA"/>
              </w:rPr>
              <w:t>-18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lang w:bidi="ar-MA"/>
              </w:rPr>
              <w:t>C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  </w:t>
            </w:r>
          </w:p>
          <w:p w:rsidR="003D1950" w:rsidRPr="003D1950" w:rsidRDefault="003D1950" w:rsidP="003D1950">
            <w:pPr>
              <w:bidi/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</w:pPr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   3- أ) أوجد العدد الذري 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lang w:bidi="ar-MA"/>
              </w:rPr>
              <w:t>Z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 لذرة </w:t>
            </w:r>
            <w:proofErr w:type="spellStart"/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>الكلور</w:t>
            </w:r>
            <w:proofErr w:type="spellEnd"/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. </w:t>
            </w:r>
          </w:p>
          <w:p w:rsidR="003D1950" w:rsidRPr="003D1950" w:rsidRDefault="003D1950" w:rsidP="003D1950">
            <w:pPr>
              <w:bidi/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</w:pPr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   3- ب) أوجد عدد </w:t>
            </w:r>
            <w:proofErr w:type="spellStart"/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>نويات</w:t>
            </w:r>
            <w:proofErr w:type="spellEnd"/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 ذرة </w:t>
            </w:r>
            <w:proofErr w:type="spellStart"/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>الكلور</w:t>
            </w:r>
            <w:proofErr w:type="spellEnd"/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 ثم أعط </w:t>
            </w:r>
            <w:proofErr w:type="spellStart"/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>الثمتيل</w:t>
            </w:r>
            <w:proofErr w:type="spellEnd"/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 الرمزي لهذه الذرة. </w:t>
            </w:r>
          </w:p>
          <w:p w:rsidR="003D1950" w:rsidRPr="003D1950" w:rsidRDefault="003D1950" w:rsidP="003D1950">
            <w:pPr>
              <w:bidi/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</w:pPr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   3- ج) احسب الكتلة التقريبية لذرة </w:t>
            </w:r>
            <w:proofErr w:type="spellStart"/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>الكلور</w:t>
            </w:r>
            <w:proofErr w:type="spellEnd"/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 و استنتج عدد </w:t>
            </w:r>
            <w:proofErr w:type="spellStart"/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>النويات</w:t>
            </w:r>
            <w:proofErr w:type="spellEnd"/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 الموجودة في عينة </w:t>
            </w:r>
            <w:proofErr w:type="spellStart"/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>الكلور</w:t>
            </w:r>
            <w:proofErr w:type="spellEnd"/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 كتلتها 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lang w:bidi="ar-MA"/>
              </w:rPr>
              <w:t>m=1g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>.</w:t>
            </w:r>
          </w:p>
          <w:p w:rsidR="003D1950" w:rsidRPr="003D1950" w:rsidRDefault="003D1950" w:rsidP="003D1950">
            <w:pPr>
              <w:bidi/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</w:pPr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4) أيون </w:t>
            </w:r>
            <w:proofErr w:type="spellStart"/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>الفلور</w:t>
            </w:r>
            <w:proofErr w:type="spellEnd"/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 </w:t>
            </w:r>
            <m:oMath>
              <m:sPre>
                <m:sPrePr>
                  <m:ctrlPr>
                    <w:rPr>
                      <w:rFonts w:ascii="Cambria Math" w:eastAsia="Times New Roman" w:hAnsiTheme="majorBidi" w:cstheme="majorBidi"/>
                      <w:b/>
                      <w:bCs/>
                      <w:i/>
                    </w:rPr>
                  </m:ctrlPr>
                </m:sPrePr>
                <m:sub>
                  <m:r>
                    <m:rPr>
                      <m:sty m:val="bi"/>
                    </m:rPr>
                    <w:rPr>
                      <w:rFonts w:ascii="Cambria Math" w:eastAsia="Times New Roman" w:hAnsiTheme="majorBidi" w:cstheme="majorBidi"/>
                    </w:rPr>
                    <m:t>9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eastAsia="Times New Roman" w:hAnsiTheme="majorBidi" w:cstheme="majorBidi"/>
                    </w:rPr>
                    <m:t xml:space="preserve"> </m:t>
                  </m:r>
                </m:sup>
                <m:e>
                  <m:sSup>
                    <m:sSupPr>
                      <m:ctrlPr>
                        <w:rPr>
                          <w:rFonts w:ascii="Cambria Math" w:eastAsia="Times New Roman" w:hAnsiTheme="majorBidi" w:cstheme="majorBidi"/>
                          <w:b/>
                          <w:bCs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theme="majorBidi"/>
                        </w:rPr>
                        <m:t>F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="Times New Roman" w:hAnsiTheme="majorBidi" w:cstheme="majorBidi"/>
                        </w:rPr>
                        <m:t>-</m:t>
                      </m:r>
                    </m:sup>
                  </m:sSup>
                </m:e>
              </m:sPre>
            </m:oMath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 بنيته الالكترونية هي:</w:t>
            </w:r>
          </w:p>
          <w:p w:rsidR="003D1950" w:rsidRPr="003D1950" w:rsidRDefault="003D1950" w:rsidP="003D1950">
            <w:pPr>
              <w:bidi/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</w:pPr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    أ- 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lang w:bidi="ar-MA"/>
              </w:rPr>
              <w:t>(K)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vertAlign w:val="superscript"/>
                <w:lang w:bidi="ar-MA"/>
              </w:rPr>
              <w:t>2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lang w:bidi="ar-MA"/>
              </w:rPr>
              <w:t>(L)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vertAlign w:val="superscript"/>
                <w:lang w:bidi="ar-MA"/>
              </w:rPr>
              <w:t>8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lang w:bidi="ar-MA"/>
              </w:rPr>
              <w:t>(M)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vertAlign w:val="superscript"/>
                <w:lang w:bidi="ar-MA"/>
              </w:rPr>
              <w:t>7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          ب - 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lang w:bidi="ar-MA"/>
              </w:rPr>
              <w:t>(K)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vertAlign w:val="superscript"/>
                <w:lang w:bidi="ar-MA"/>
              </w:rPr>
              <w:t>2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lang w:bidi="ar-MA"/>
              </w:rPr>
              <w:t>(L)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vertAlign w:val="superscript"/>
                <w:lang w:bidi="ar-MA"/>
              </w:rPr>
              <w:t>8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lang w:bidi="ar-MA"/>
              </w:rPr>
              <w:t>(M)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vertAlign w:val="superscript"/>
                <w:lang w:bidi="ar-MA"/>
              </w:rPr>
              <w:t>0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        ج- 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lang w:bidi="ar-MA"/>
              </w:rPr>
              <w:t>(K)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vertAlign w:val="superscript"/>
                <w:lang w:bidi="ar-MA"/>
              </w:rPr>
              <w:t>2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lang w:bidi="ar-MA"/>
              </w:rPr>
              <w:t>(L)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vertAlign w:val="superscript"/>
                <w:lang w:bidi="ar-MA"/>
              </w:rPr>
              <w:t>8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           د- 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lang w:bidi="ar-MA"/>
              </w:rPr>
              <w:t>(K)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vertAlign w:val="superscript"/>
                <w:lang w:bidi="ar-MA"/>
              </w:rPr>
              <w:t>2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lang w:bidi="ar-MA"/>
              </w:rPr>
              <w:t>(L)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vertAlign w:val="superscript"/>
                <w:lang w:bidi="ar-MA"/>
              </w:rPr>
              <w:t>7</w:t>
            </w:r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  </w:t>
            </w:r>
          </w:p>
          <w:p w:rsidR="003D1950" w:rsidRPr="003D1950" w:rsidRDefault="003D1950" w:rsidP="003D1950">
            <w:pPr>
              <w:bidi/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</w:pPr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>اختر البنية الالكترونية الصحيحة مع تصحيح الخاطئة منها –معللا جوابك-</w:t>
            </w:r>
          </w:p>
          <w:p w:rsidR="003D1950" w:rsidRPr="003D1950" w:rsidRDefault="003D1950" w:rsidP="003D1950">
            <w:pPr>
              <w:bidi/>
              <w:rPr>
                <w:rFonts w:asciiTheme="majorBidi" w:eastAsia="Arial Unicode MS" w:hAnsiTheme="majorBidi" w:cstheme="majorBidi"/>
                <w:b/>
                <w:bCs/>
                <w:lang w:bidi="ar-MA"/>
              </w:rPr>
            </w:pPr>
            <w:r w:rsidRPr="003D1950">
              <w:rPr>
                <w:rFonts w:asciiTheme="majorBidi" w:eastAsia="Arial Unicode MS" w:hAnsiTheme="majorBidi" w:cstheme="majorBidi"/>
                <w:b/>
                <w:bCs/>
                <w:rtl/>
                <w:lang w:bidi="ar-MA"/>
              </w:rPr>
              <w:t xml:space="preserve">4) اتمم ملء الجدول التالي </w:t>
            </w:r>
          </w:p>
          <w:tbl>
            <w:tblPr>
              <w:bidiVisual/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/>
            </w:tblPr>
            <w:tblGrid>
              <w:gridCol w:w="2121"/>
              <w:gridCol w:w="2121"/>
              <w:gridCol w:w="2122"/>
              <w:gridCol w:w="2122"/>
              <w:gridCol w:w="2122"/>
            </w:tblGrid>
            <w:tr w:rsidR="003D1950" w:rsidRPr="003D1950" w:rsidTr="008C44A3">
              <w:trPr>
                <w:trHeight w:val="323"/>
              </w:trPr>
              <w:tc>
                <w:tcPr>
                  <w:tcW w:w="2121" w:type="dxa"/>
                </w:tcPr>
                <w:p w:rsidR="003D1950" w:rsidRPr="003D1950" w:rsidRDefault="003D1950" w:rsidP="003D1950">
                  <w:pPr>
                    <w:bidi/>
                    <w:spacing w:after="0" w:line="240" w:lineRule="auto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  <w:proofErr w:type="spellStart"/>
                  <w:proofErr w:type="gramStart"/>
                  <w:r w:rsidRPr="003D1950"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  <w:t>الـــــــــــــــــذرات</w:t>
                  </w:r>
                  <w:proofErr w:type="spellEnd"/>
                  <w:proofErr w:type="gramEnd"/>
                </w:p>
              </w:tc>
              <w:tc>
                <w:tcPr>
                  <w:tcW w:w="2121" w:type="dxa"/>
                </w:tcPr>
                <w:p w:rsidR="003D1950" w:rsidRPr="003D1950" w:rsidRDefault="003D1950" w:rsidP="003D1950">
                  <w:pPr>
                    <w:bidi/>
                    <w:spacing w:after="0" w:line="240" w:lineRule="auto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  <m:oMathPara>
                    <m:oMath>
                      <m:sPre>
                        <m:sPrePr>
                          <m:ctrlPr>
                            <w:rPr>
                              <w:rFonts w:ascii="Cambria Math" w:hAnsiTheme="majorBidi" w:cstheme="majorBidi"/>
                              <w:b/>
                              <w:bCs/>
                            </w:rPr>
                          </m:ctrlPr>
                        </m:sPrePr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Theme="majorBidi" w:cstheme="majorBidi"/>
                            </w:rPr>
                            <m:t>16</m:t>
                          </m:r>
                        </m:sub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Theme="majorBidi" w:cstheme="majorBidi"/>
                            </w:rPr>
                            <m:t>34</m:t>
                          </m:r>
                        </m:sup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lang w:bidi="ar-MA"/>
                            </w:rPr>
                            <m:t>S</m:t>
                          </m:r>
                        </m:e>
                      </m:sPre>
                      <m:sSup>
                        <m:sSupPr>
                          <m:ctrlPr>
                            <w:rPr>
                              <w:rFonts w:ascii="Cambria Math" w:hAnsiTheme="majorBidi" w:cstheme="majorBidi"/>
                              <w:b/>
                              <w:bCs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Theme="majorBidi" w:cstheme="majorBidi"/>
                            </w:rPr>
                            <m:t xml:space="preserve"> 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Theme="majorBidi" w:cstheme="majorBidi"/>
                            </w:rPr>
                            <m:t>2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Theme="majorBidi" w:cstheme="majorBidi"/>
                            </w:rPr>
                            <m:t>-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2122" w:type="dxa"/>
                </w:tcPr>
                <w:p w:rsidR="003D1950" w:rsidRPr="003D1950" w:rsidRDefault="003D1950" w:rsidP="003D1950">
                  <w:pPr>
                    <w:bidi/>
                    <w:spacing w:after="0" w:line="240" w:lineRule="auto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  <m:oMathPara>
                    <m:oMath>
                      <m:sPre>
                        <m:sPrePr>
                          <m:ctrlPr>
                            <w:rPr>
                              <w:rFonts w:ascii="Cambria Math" w:eastAsia="Calibri" w:hAnsiTheme="majorBidi" w:cstheme="majorBidi"/>
                              <w:b/>
                              <w:bCs/>
                            </w:rPr>
                          </m:ctrlPr>
                        </m:sPrePr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Theme="majorBidi" w:cstheme="majorBidi"/>
                            </w:rPr>
                            <m:t>8</m:t>
                          </m:r>
                        </m:sub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Theme="majorBidi" w:cstheme="majorBidi"/>
                            </w:rPr>
                            <m:t>16</m:t>
                          </m:r>
                        </m:sup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lang w:bidi="ar-MA"/>
                            </w:rPr>
                            <m:t>O</m:t>
                          </m:r>
                        </m:e>
                      </m:sPre>
                    </m:oMath>
                  </m:oMathPara>
                </w:p>
              </w:tc>
              <w:tc>
                <w:tcPr>
                  <w:tcW w:w="2122" w:type="dxa"/>
                </w:tcPr>
                <w:p w:rsidR="003D1950" w:rsidRPr="003D1950" w:rsidRDefault="003D1950" w:rsidP="003D1950">
                  <w:pPr>
                    <w:bidi/>
                    <w:spacing w:after="0" w:line="240" w:lineRule="auto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  <m:oMathPara>
                    <m:oMath>
                      <m:sPre>
                        <m:sPrePr>
                          <m:ctrlPr>
                            <w:rPr>
                              <w:rFonts w:ascii="Cambria Math" w:eastAsia="Calibri" w:hAnsiTheme="majorBidi" w:cstheme="majorBidi"/>
                              <w:b/>
                              <w:bCs/>
                              <w:i/>
                            </w:rPr>
                          </m:ctrlPr>
                        </m:sPrePr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Theme="majorBidi" w:cstheme="majorBidi"/>
                            </w:rPr>
                            <m:t>13</m:t>
                          </m:r>
                        </m:sub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Theme="majorBidi" w:cstheme="majorBidi"/>
                            </w:rPr>
                            <m:t>27</m:t>
                          </m:r>
                        </m:sup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</w:rPr>
                            <m:t>Al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Theme="majorBidi" w:cstheme="majorBidi"/>
                                  <w:b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Theme="majorBidi" w:cstheme="majorBidi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Theme="majorBidi" w:cstheme="majorBidi"/>
                                </w:rPr>
                                <m:t>3+</m:t>
                              </m:r>
                            </m:sup>
                          </m:sSup>
                        </m:e>
                      </m:sPre>
                    </m:oMath>
                  </m:oMathPara>
                </w:p>
              </w:tc>
              <w:tc>
                <w:tcPr>
                  <w:tcW w:w="2122" w:type="dxa"/>
                </w:tcPr>
                <w:p w:rsidR="003D1950" w:rsidRPr="003D1950" w:rsidRDefault="003D1950" w:rsidP="003D1950">
                  <w:pPr>
                    <w:bidi/>
                    <w:spacing w:after="0" w:line="240" w:lineRule="auto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  <m:oMathPara>
                    <m:oMath>
                      <m:sPre>
                        <m:sPrePr>
                          <m:ctrlPr>
                            <w:rPr>
                              <w:rFonts w:ascii="Cambria Math" w:hAnsiTheme="majorBidi" w:cstheme="majorBidi"/>
                              <w:b/>
                              <w:bCs/>
                            </w:rPr>
                          </m:ctrlPr>
                        </m:sPrePr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Theme="majorBidi" w:cstheme="majorBidi"/>
                            </w:rPr>
                            <m:t>11</m:t>
                          </m:r>
                        </m:sub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Theme="majorBidi" w:cstheme="majorBidi"/>
                            </w:rPr>
                            <m:t>23</m:t>
                          </m:r>
                        </m:sup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Theme="majorBidi" w:cstheme="majorBidi"/>
                            </w:rPr>
                            <m:t>Na</m:t>
                          </m:r>
                        </m:e>
                      </m:sPre>
                    </m:oMath>
                  </m:oMathPara>
                </w:p>
              </w:tc>
            </w:tr>
            <w:tr w:rsidR="003D1950" w:rsidRPr="003D1950" w:rsidTr="008C44A3">
              <w:trPr>
                <w:trHeight w:val="311"/>
              </w:trPr>
              <w:tc>
                <w:tcPr>
                  <w:tcW w:w="2121" w:type="dxa"/>
                </w:tcPr>
                <w:p w:rsidR="003D1950" w:rsidRPr="003D1950" w:rsidRDefault="003D1950" w:rsidP="003D1950">
                  <w:pPr>
                    <w:bidi/>
                    <w:spacing w:after="0" w:line="240" w:lineRule="auto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  <w:r w:rsidRPr="003D1950"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  <w:t>عدد البروتونات</w:t>
                  </w:r>
                </w:p>
              </w:tc>
              <w:tc>
                <w:tcPr>
                  <w:tcW w:w="2121" w:type="dxa"/>
                </w:tcPr>
                <w:p w:rsidR="003D1950" w:rsidRPr="003D1950" w:rsidRDefault="003D1950" w:rsidP="003D1950">
                  <w:pPr>
                    <w:bidi/>
                    <w:spacing w:after="0" w:line="240" w:lineRule="auto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  <w:tc>
                <w:tcPr>
                  <w:tcW w:w="2122" w:type="dxa"/>
                </w:tcPr>
                <w:p w:rsidR="003D1950" w:rsidRPr="003D1950" w:rsidRDefault="003D1950" w:rsidP="003D1950">
                  <w:pPr>
                    <w:bidi/>
                    <w:spacing w:after="0" w:line="240" w:lineRule="auto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  <w:tc>
                <w:tcPr>
                  <w:tcW w:w="2122" w:type="dxa"/>
                </w:tcPr>
                <w:p w:rsidR="003D1950" w:rsidRPr="003D1950" w:rsidRDefault="003D1950" w:rsidP="003D1950">
                  <w:pPr>
                    <w:bidi/>
                    <w:spacing w:after="0" w:line="240" w:lineRule="auto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  <w:tc>
                <w:tcPr>
                  <w:tcW w:w="2122" w:type="dxa"/>
                </w:tcPr>
                <w:p w:rsidR="003D1950" w:rsidRPr="003D1950" w:rsidRDefault="003D1950" w:rsidP="003D1950">
                  <w:pPr>
                    <w:bidi/>
                    <w:spacing w:after="0" w:line="240" w:lineRule="auto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</w:tr>
            <w:tr w:rsidR="003D1950" w:rsidRPr="003D1950" w:rsidTr="008C44A3">
              <w:trPr>
                <w:trHeight w:val="311"/>
              </w:trPr>
              <w:tc>
                <w:tcPr>
                  <w:tcW w:w="2121" w:type="dxa"/>
                </w:tcPr>
                <w:p w:rsidR="003D1950" w:rsidRPr="003D1950" w:rsidRDefault="003D1950" w:rsidP="003D1950">
                  <w:pPr>
                    <w:bidi/>
                    <w:spacing w:after="0" w:line="240" w:lineRule="auto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  <w:r w:rsidRPr="003D1950"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  <w:t>عدد الالكترونات</w:t>
                  </w:r>
                </w:p>
              </w:tc>
              <w:tc>
                <w:tcPr>
                  <w:tcW w:w="2121" w:type="dxa"/>
                </w:tcPr>
                <w:p w:rsidR="003D1950" w:rsidRPr="003D1950" w:rsidRDefault="003D1950" w:rsidP="003D1950">
                  <w:pPr>
                    <w:bidi/>
                    <w:spacing w:after="0" w:line="240" w:lineRule="auto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  <w:tc>
                <w:tcPr>
                  <w:tcW w:w="2122" w:type="dxa"/>
                </w:tcPr>
                <w:p w:rsidR="003D1950" w:rsidRPr="003D1950" w:rsidRDefault="003D1950" w:rsidP="003D1950">
                  <w:pPr>
                    <w:bidi/>
                    <w:spacing w:after="0" w:line="240" w:lineRule="auto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  <w:tc>
                <w:tcPr>
                  <w:tcW w:w="2122" w:type="dxa"/>
                </w:tcPr>
                <w:p w:rsidR="003D1950" w:rsidRPr="003D1950" w:rsidRDefault="003D1950" w:rsidP="003D1950">
                  <w:pPr>
                    <w:bidi/>
                    <w:spacing w:after="0" w:line="240" w:lineRule="auto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  <w:tc>
                <w:tcPr>
                  <w:tcW w:w="2122" w:type="dxa"/>
                </w:tcPr>
                <w:p w:rsidR="003D1950" w:rsidRPr="003D1950" w:rsidRDefault="003D1950" w:rsidP="003D1950">
                  <w:pPr>
                    <w:bidi/>
                    <w:spacing w:after="0" w:line="240" w:lineRule="auto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</w:tr>
            <w:tr w:rsidR="003D1950" w:rsidRPr="003D1950" w:rsidTr="008C44A3">
              <w:trPr>
                <w:trHeight w:val="326"/>
              </w:trPr>
              <w:tc>
                <w:tcPr>
                  <w:tcW w:w="2121" w:type="dxa"/>
                </w:tcPr>
                <w:p w:rsidR="003D1950" w:rsidRPr="003D1950" w:rsidRDefault="003D1950" w:rsidP="003D1950">
                  <w:pPr>
                    <w:bidi/>
                    <w:spacing w:after="0" w:line="240" w:lineRule="auto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  <w:proofErr w:type="gramStart"/>
                  <w:r w:rsidRPr="003D1950"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  <w:t>البنية</w:t>
                  </w:r>
                  <w:proofErr w:type="gramEnd"/>
                  <w:r w:rsidRPr="003D1950"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  <w:t xml:space="preserve"> الالكترونية</w:t>
                  </w:r>
                </w:p>
              </w:tc>
              <w:tc>
                <w:tcPr>
                  <w:tcW w:w="2121" w:type="dxa"/>
                </w:tcPr>
                <w:p w:rsidR="003D1950" w:rsidRPr="003D1950" w:rsidRDefault="003D1950" w:rsidP="003D1950">
                  <w:pPr>
                    <w:bidi/>
                    <w:spacing w:after="0" w:line="240" w:lineRule="auto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  <w:tc>
                <w:tcPr>
                  <w:tcW w:w="2122" w:type="dxa"/>
                </w:tcPr>
                <w:p w:rsidR="003D1950" w:rsidRPr="003D1950" w:rsidRDefault="003D1950" w:rsidP="003D1950">
                  <w:pPr>
                    <w:bidi/>
                    <w:spacing w:after="0" w:line="240" w:lineRule="auto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  <w:tc>
                <w:tcPr>
                  <w:tcW w:w="2122" w:type="dxa"/>
                </w:tcPr>
                <w:p w:rsidR="003D1950" w:rsidRPr="003D1950" w:rsidRDefault="003D1950" w:rsidP="003D1950">
                  <w:pPr>
                    <w:bidi/>
                    <w:spacing w:after="0" w:line="240" w:lineRule="auto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  <w:tc>
                <w:tcPr>
                  <w:tcW w:w="2122" w:type="dxa"/>
                </w:tcPr>
                <w:p w:rsidR="003D1950" w:rsidRPr="003D1950" w:rsidRDefault="003D1950" w:rsidP="003D1950">
                  <w:pPr>
                    <w:bidi/>
                    <w:spacing w:after="0" w:line="240" w:lineRule="auto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</w:tr>
          </w:tbl>
          <w:p w:rsidR="003D1950" w:rsidRPr="003D1950" w:rsidRDefault="003D1950" w:rsidP="003D1950">
            <w:pPr>
              <w:bidi/>
              <w:rPr>
                <w:rFonts w:asciiTheme="majorBidi" w:hAnsiTheme="majorBidi" w:cstheme="majorBidi"/>
                <w:b/>
                <w:bCs/>
              </w:rPr>
            </w:pPr>
          </w:p>
        </w:tc>
      </w:tr>
    </w:tbl>
    <w:p w:rsidR="009B6A51" w:rsidRPr="003D1950" w:rsidRDefault="009B6A51" w:rsidP="003D1950">
      <w:pPr>
        <w:bidi/>
        <w:rPr>
          <w:rFonts w:asciiTheme="majorBidi" w:hAnsiTheme="majorBidi" w:cstheme="majorBidi"/>
          <w:b/>
          <w:bCs/>
        </w:rPr>
      </w:pPr>
    </w:p>
    <w:sectPr w:rsidR="009B6A51" w:rsidRPr="003D1950" w:rsidSect="003D1950">
      <w:pgSz w:w="11906" w:h="16838"/>
      <w:pgMar w:top="426" w:right="566" w:bottom="284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362AF9"/>
    <w:multiLevelType w:val="multilevel"/>
    <w:tmpl w:val="9FA60D90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1">
    <w:nsid w:val="317D4C27"/>
    <w:multiLevelType w:val="hybridMultilevel"/>
    <w:tmpl w:val="E5C089E4"/>
    <w:lvl w:ilvl="0" w:tplc="C86C692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4982E55"/>
    <w:multiLevelType w:val="multilevel"/>
    <w:tmpl w:val="56241636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3">
    <w:nsid w:val="4E02583B"/>
    <w:multiLevelType w:val="multilevel"/>
    <w:tmpl w:val="0F8855B2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3D1950"/>
    <w:rsid w:val="000C69B2"/>
    <w:rsid w:val="003D1950"/>
    <w:rsid w:val="008E375C"/>
    <w:rsid w:val="009B6A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6A51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3D195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3D19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D1950"/>
    <w:rPr>
      <w:rFonts w:ascii="Tahoma" w:hAnsi="Tahoma" w:cs="Tahoma"/>
      <w:sz w:val="16"/>
      <w:szCs w:val="16"/>
    </w:rPr>
  </w:style>
  <w:style w:type="paragraph" w:styleId="Sansinterligne">
    <w:name w:val="No Spacing"/>
    <w:uiPriority w:val="1"/>
    <w:qFormat/>
    <w:rsid w:val="000C69B2"/>
    <w:pPr>
      <w:spacing w:after="0" w:line="240" w:lineRule="auto"/>
    </w:pPr>
    <w:rPr>
      <w:rFonts w:ascii="Tahoma" w:eastAsia="Times New Roman" w:hAnsi="Tahoma" w:cs="Tahoma"/>
      <w:b/>
      <w:bCs/>
      <w:sz w:val="20"/>
      <w:szCs w:val="20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D8E61A-B8A1-4702-9723-3C9A380461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556</Words>
  <Characters>3058</Characters>
  <Application>Microsoft Office Word</Application>
  <DocSecurity>0</DocSecurity>
  <Lines>25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1</cp:revision>
  <dcterms:created xsi:type="dcterms:W3CDTF">2013-12-20T00:44:00Z</dcterms:created>
  <dcterms:modified xsi:type="dcterms:W3CDTF">2013-12-20T00:58:00Z</dcterms:modified>
</cp:coreProperties>
</file>